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4577" w:rsidRPr="003D178C" w:rsidRDefault="00074577" w:rsidP="0007457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К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p w:rsidR="00074577" w:rsidRDefault="00074577" w:rsidP="0007457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Функции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p w:rsidR="00074577" w:rsidRDefault="00074577" w:rsidP="0007457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46"/>
        <w:gridCol w:w="4249"/>
        <w:gridCol w:w="4250"/>
      </w:tblGrid>
      <w:tr w:rsidR="00074577" w:rsidRPr="00074577" w:rsidTr="00074577">
        <w:tc>
          <w:tcPr>
            <w:tcW w:w="846" w:type="dxa"/>
          </w:tcPr>
          <w:p w:rsidR="00074577" w:rsidRPr="00074577" w:rsidRDefault="00074577" w:rsidP="006C44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4577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074577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49" w:type="dxa"/>
          </w:tcPr>
          <w:p w:rsidR="00074577" w:rsidRPr="00074577" w:rsidRDefault="00074577" w:rsidP="006C445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4577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250" w:type="dxa"/>
          </w:tcPr>
          <w:p w:rsidR="00074577" w:rsidRPr="00074577" w:rsidRDefault="00074577" w:rsidP="006C445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4577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074577" w:rsidRPr="00074577" w:rsidTr="001751DB">
        <w:trPr>
          <w:trHeight w:val="1933"/>
        </w:trPr>
        <w:tc>
          <w:tcPr>
            <w:tcW w:w="846" w:type="dxa"/>
          </w:tcPr>
          <w:p w:rsidR="00074577" w:rsidRPr="00074577" w:rsidRDefault="00074577" w:rsidP="00074577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49" w:type="dxa"/>
          </w:tcPr>
          <w:p w:rsidR="00074577" w:rsidRPr="00074577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задана формулой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6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19. Определите:</w:t>
            </w:r>
          </w:p>
          <w:p w:rsidR="00074577" w:rsidRPr="00074577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 значение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если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0,5;</w:t>
            </w:r>
          </w:p>
          <w:p w:rsidR="00074577" w:rsidRPr="00074577" w:rsidRDefault="00074577" w:rsidP="00074577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) значение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при котором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1;</w:t>
            </w:r>
          </w:p>
          <w:p w:rsidR="00074577" w:rsidRPr="00074577" w:rsidRDefault="00074577" w:rsidP="00074577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) проходит ли график функции через точку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А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–2; 7).</w:t>
            </w:r>
          </w:p>
          <w:p w:rsidR="00074577" w:rsidRPr="00074577" w:rsidRDefault="00074577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0" w:type="dxa"/>
          </w:tcPr>
          <w:p w:rsidR="00074577" w:rsidRPr="00074577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задана формулой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4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30. Определите:</w:t>
            </w:r>
          </w:p>
          <w:p w:rsidR="00074577" w:rsidRPr="00074577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 значение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если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2,5;</w:t>
            </w:r>
          </w:p>
          <w:p w:rsidR="00074577" w:rsidRPr="00074577" w:rsidRDefault="00074577" w:rsidP="00074577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) значение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при котором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6;</w:t>
            </w:r>
          </w:p>
          <w:p w:rsidR="00074577" w:rsidRPr="00074577" w:rsidRDefault="00074577" w:rsidP="00074577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) проходит ли график функции через точку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В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7; –3).</w:t>
            </w:r>
          </w:p>
          <w:p w:rsidR="00074577" w:rsidRPr="00074577" w:rsidRDefault="00074577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4577" w:rsidRPr="00074577" w:rsidTr="00074577">
        <w:tc>
          <w:tcPr>
            <w:tcW w:w="846" w:type="dxa"/>
          </w:tcPr>
          <w:p w:rsidR="00074577" w:rsidRPr="00074577" w:rsidRDefault="00074577" w:rsidP="00074577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49" w:type="dxa"/>
          </w:tcPr>
          <w:p w:rsidR="00074577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 Постройте график функции </w:t>
            </w:r>
          </w:p>
          <w:p w:rsidR="00074577" w:rsidRPr="00074577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2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4.</w:t>
            </w:r>
          </w:p>
          <w:p w:rsidR="00074577" w:rsidRPr="00074577" w:rsidRDefault="00074577" w:rsidP="00074577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) Укажите с помощью графика, чему равно значение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и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1,5.</w:t>
            </w:r>
          </w:p>
          <w:p w:rsidR="00074577" w:rsidRPr="00074577" w:rsidRDefault="00074577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0" w:type="dxa"/>
          </w:tcPr>
          <w:p w:rsidR="00074577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 Постройте график функции </w:t>
            </w:r>
          </w:p>
          <w:p w:rsidR="00074577" w:rsidRPr="00074577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3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3.</w:t>
            </w:r>
          </w:p>
          <w:p w:rsidR="00074577" w:rsidRPr="00074577" w:rsidRDefault="00074577" w:rsidP="00074577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) </w:t>
            </w:r>
            <w:proofErr w:type="gramStart"/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кажите  с</w:t>
            </w:r>
            <w:proofErr w:type="gramEnd"/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помощью  графика,  при  каком  значении 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х 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начение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вно 6.</w:t>
            </w:r>
          </w:p>
          <w:p w:rsidR="00074577" w:rsidRPr="00074577" w:rsidRDefault="00074577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4577" w:rsidRPr="00074577" w:rsidTr="00074577">
        <w:tc>
          <w:tcPr>
            <w:tcW w:w="846" w:type="dxa"/>
          </w:tcPr>
          <w:p w:rsidR="00074577" w:rsidRPr="00074577" w:rsidRDefault="00074577" w:rsidP="00074577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49" w:type="dxa"/>
          </w:tcPr>
          <w:p w:rsidR="00074577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 одной и той же системе координат постройте графики функций: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074577" w:rsidRPr="00074577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2</w:t>
            </w:r>
            <w:proofErr w:type="gramStart"/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)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3.</w:t>
            </w:r>
          </w:p>
          <w:p w:rsidR="00074577" w:rsidRPr="00074577" w:rsidRDefault="00074577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0" w:type="dxa"/>
          </w:tcPr>
          <w:p w:rsidR="00074577" w:rsidRPr="00074577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 одной и той же системе координат постройте графики функций:</w:t>
            </w:r>
          </w:p>
          <w:p w:rsidR="00074577" w:rsidRPr="00074577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0,5</w:t>
            </w:r>
            <w:proofErr w:type="gramStart"/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  <w:proofErr w:type="gramEnd"/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)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4.</w:t>
            </w:r>
          </w:p>
          <w:p w:rsidR="00074577" w:rsidRPr="00074577" w:rsidRDefault="00074577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4577" w:rsidRPr="00074577" w:rsidTr="00074577">
        <w:tc>
          <w:tcPr>
            <w:tcW w:w="846" w:type="dxa"/>
          </w:tcPr>
          <w:p w:rsidR="00074577" w:rsidRPr="00074577" w:rsidRDefault="00074577" w:rsidP="00074577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49" w:type="dxa"/>
          </w:tcPr>
          <w:p w:rsidR="00074577" w:rsidRPr="00074577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айдите координаты </w:t>
            </w:r>
            <w:proofErr w:type="gramStart"/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чки  пересечения</w:t>
            </w:r>
            <w:proofErr w:type="gramEnd"/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графиков  функций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47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37 и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13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23.</w:t>
            </w:r>
          </w:p>
          <w:p w:rsidR="00074577" w:rsidRPr="00074577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0" w:type="dxa"/>
          </w:tcPr>
          <w:p w:rsidR="00074577" w:rsidRPr="00074577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йдите  координаты</w:t>
            </w:r>
            <w:proofErr w:type="gramEnd"/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точки  пересечения  графиков  функций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38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15 и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21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36.</w:t>
            </w:r>
          </w:p>
          <w:p w:rsidR="00074577" w:rsidRPr="00074577" w:rsidRDefault="00074577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4577" w:rsidRPr="00074577" w:rsidTr="00BD30CC">
        <w:tc>
          <w:tcPr>
            <w:tcW w:w="846" w:type="dxa"/>
          </w:tcPr>
          <w:p w:rsidR="00074577" w:rsidRPr="00074577" w:rsidRDefault="00074577" w:rsidP="00074577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49" w:type="dxa"/>
          </w:tcPr>
          <w:p w:rsidR="00BD30CC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дайте формулой линейную функцию, график которой параллелен прямой </w:t>
            </w:r>
          </w:p>
          <w:p w:rsidR="00074577" w:rsidRPr="00074577" w:rsidRDefault="00074577" w:rsidP="00074577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3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7 и проходит через начало координат</w:t>
            </w:r>
          </w:p>
        </w:tc>
        <w:tc>
          <w:tcPr>
            <w:tcW w:w="4250" w:type="dxa"/>
          </w:tcPr>
          <w:p w:rsidR="00BD30CC" w:rsidRDefault="00074577" w:rsidP="006C4451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дайте формулой линейную функцию, график которой параллелен прямой </w:t>
            </w:r>
          </w:p>
          <w:p w:rsidR="00074577" w:rsidRPr="00074577" w:rsidRDefault="00074577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5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8 и проходит через начало координат.</w:t>
            </w:r>
          </w:p>
        </w:tc>
      </w:tr>
      <w:tr w:rsidR="00074577" w:rsidRPr="00074577" w:rsidTr="00BD30CC">
        <w:tc>
          <w:tcPr>
            <w:tcW w:w="846" w:type="dxa"/>
          </w:tcPr>
          <w:p w:rsidR="00074577" w:rsidRPr="00074577" w:rsidRDefault="00074577" w:rsidP="006C4451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49" w:type="dxa"/>
          </w:tcPr>
          <w:p w:rsidR="00074577" w:rsidRPr="00074577" w:rsidRDefault="00074577" w:rsidP="006C445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4577">
              <w:rPr>
                <w:rFonts w:ascii="Times New Roman" w:hAnsi="Times New Roman" w:cs="Times New Roman"/>
                <w:b/>
                <w:sz w:val="24"/>
                <w:szCs w:val="24"/>
              </w:rPr>
              <w:t>Дополнительное задание</w:t>
            </w:r>
          </w:p>
        </w:tc>
        <w:tc>
          <w:tcPr>
            <w:tcW w:w="4250" w:type="dxa"/>
          </w:tcPr>
          <w:p w:rsidR="00074577" w:rsidRPr="00074577" w:rsidRDefault="00074577" w:rsidP="006C445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4577">
              <w:rPr>
                <w:rFonts w:ascii="Times New Roman" w:hAnsi="Times New Roman" w:cs="Times New Roman"/>
                <w:b/>
                <w:sz w:val="24"/>
                <w:szCs w:val="24"/>
              </w:rPr>
              <w:t>Дополнительное задание</w:t>
            </w:r>
          </w:p>
        </w:tc>
      </w:tr>
      <w:tr w:rsidR="00074577" w:rsidRPr="00074577" w:rsidTr="00BD30CC">
        <w:tc>
          <w:tcPr>
            <w:tcW w:w="846" w:type="dxa"/>
          </w:tcPr>
          <w:p w:rsidR="00074577" w:rsidRPr="00074577" w:rsidRDefault="00074577" w:rsidP="00074577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49" w:type="dxa"/>
          </w:tcPr>
          <w:p w:rsidR="00074577" w:rsidRDefault="00074577" w:rsidP="000745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йте график функции, заданной формулами:</w:t>
            </w:r>
          </w:p>
          <w:p w:rsidR="00074577" w:rsidRDefault="00074577" w:rsidP="000745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BD30CC" w:rsidRPr="00BD30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32.25pt;height:13.5pt" o:ole="">
                  <v:imagedata r:id="rId5" o:title=""/>
                </v:shape>
                <o:OLEObject Type="Embed" ProgID="Equation.DSMT4" ShapeID="_x0000_i1027" DrawAspect="Content" ObjectID="_1635715278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426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20">
                <v:shape id="_x0000_i1025" type="#_x0000_t75" style="width:30pt;height:15.75pt" o:ole="">
                  <v:imagedata r:id="rId7" o:title=""/>
                </v:shape>
                <o:OLEObject Type="Embed" ProgID="Equation.DSMT4" ShapeID="_x0000_i1025" DrawAspect="Content" ObjectID="_1635715279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</w:p>
          <w:p w:rsidR="00074577" w:rsidRDefault="00074577" w:rsidP="000745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BD30CC" w:rsidRPr="00BD30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260">
                <v:shape id="_x0000_i1028" type="#_x0000_t75" style="width:39pt;height:12.75pt" o:ole="">
                  <v:imagedata r:id="rId9" o:title=""/>
                </v:shape>
                <o:OLEObject Type="Embed" ProgID="Equation.DSMT4" ShapeID="_x0000_i1028" DrawAspect="Content" ObjectID="_1635715280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42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026" type="#_x0000_t75" style="width:30pt;height:14.25pt" o:ole="">
                  <v:imagedata r:id="rId11" o:title=""/>
                </v:shape>
                <o:OLEObject Type="Embed" ProgID="Equation.DSMT4" ShapeID="_x0000_i1026" DrawAspect="Content" ObjectID="_1635715281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74577" w:rsidRDefault="00074577" w:rsidP="000745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="00BD30CC" w:rsidRPr="00BD30C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00">
                <v:shape id="_x0000_i1029" type="#_x0000_t75" style="width:47.25pt;height:20.25pt" o:ole="">
                  <v:imagedata r:id="rId13" o:title=""/>
                </v:shape>
                <o:OLEObject Type="Embed" ProgID="Equation.DSMT4" ShapeID="_x0000_i1029" DrawAspect="Content" ObjectID="_1635715282" r:id="rId14"/>
              </w:object>
            </w:r>
          </w:p>
          <w:p w:rsidR="00BD30CC" w:rsidRPr="00074577" w:rsidRDefault="00BD30CC" w:rsidP="000745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Pr="00504E8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D30C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40" w:dyaOrig="400">
                <v:shape id="_x0000_i1030" type="#_x0000_t75" style="width:62.25pt;height:20.25pt" o:ole="">
                  <v:imagedata r:id="rId15" o:title=""/>
                </v:shape>
                <o:OLEObject Type="Embed" ProgID="Equation.DSMT4" ShapeID="_x0000_i1030" DrawAspect="Content" ObjectID="_1635715283" r:id="rId16"/>
              </w:object>
            </w:r>
          </w:p>
        </w:tc>
        <w:tc>
          <w:tcPr>
            <w:tcW w:w="4250" w:type="dxa"/>
          </w:tcPr>
          <w:p w:rsidR="00074577" w:rsidRDefault="00074577" w:rsidP="000745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йте график функции, заданной формулами:</w:t>
            </w:r>
          </w:p>
          <w:p w:rsidR="00BD30CC" w:rsidRDefault="00BD30CC" w:rsidP="00BD30C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BD30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260">
                <v:shape id="_x0000_i1031" type="#_x0000_t75" style="width:32.25pt;height:13.5pt" o:ole="">
                  <v:imagedata r:id="rId5" o:title=""/>
                </v:shape>
                <o:OLEObject Type="Embed" ProgID="Equation.DSMT4" ShapeID="_x0000_i1031" DrawAspect="Content" ObjectID="_1635715284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426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20">
                <v:shape id="_x0000_i1033" type="#_x0000_t75" style="width:30pt;height:15.75pt" o:ole="">
                  <v:imagedata r:id="rId18" o:title=""/>
                </v:shape>
                <o:OLEObject Type="Embed" ProgID="Equation.DSMT4" ShapeID="_x0000_i1033" DrawAspect="Content" ObjectID="_1635715285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</w:p>
          <w:p w:rsidR="00BD30CC" w:rsidRDefault="00BD30CC" w:rsidP="00BD30C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BD30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260">
                <v:shape id="_x0000_i1032" type="#_x0000_t75" style="width:39pt;height:12.75pt" o:ole="">
                  <v:imagedata r:id="rId9" o:title=""/>
                </v:shape>
                <o:OLEObject Type="Embed" ProgID="Equation.DSMT4" ShapeID="_x0000_i1032" DrawAspect="Content" ObjectID="_1635715286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42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034" type="#_x0000_t75" style="width:30pt;height:14.25pt" o:ole="">
                  <v:imagedata r:id="rId21" o:title=""/>
                </v:shape>
                <o:OLEObject Type="Embed" ProgID="Equation.DSMT4" ShapeID="_x0000_i1034" DrawAspect="Content" ObjectID="_1635715287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D30CC" w:rsidRDefault="00BD30CC" w:rsidP="00BD30C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BD30C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00">
                <v:shape id="_x0000_i1035" type="#_x0000_t75" style="width:47.25pt;height:20.25pt" o:ole="">
                  <v:imagedata r:id="rId23" o:title=""/>
                </v:shape>
                <o:OLEObject Type="Embed" ProgID="Equation.DSMT4" ShapeID="_x0000_i1035" DrawAspect="Content" ObjectID="_1635715288" r:id="rId24"/>
              </w:object>
            </w:r>
          </w:p>
          <w:p w:rsidR="00BD30CC" w:rsidRPr="00074577" w:rsidRDefault="00BD30CC" w:rsidP="00BD30C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Pr="00504E8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D30C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19" w:dyaOrig="400">
                <v:shape id="_x0000_i1036" type="#_x0000_t75" style="width:61.5pt;height:20.25pt" o:ole="">
                  <v:imagedata r:id="rId25" o:title=""/>
                </v:shape>
                <o:OLEObject Type="Embed" ProgID="Equation.DSMT4" ShapeID="_x0000_i1036" DrawAspect="Content" ObjectID="_1635715289" r:id="rId26"/>
              </w:object>
            </w:r>
          </w:p>
          <w:p w:rsidR="00074577" w:rsidRPr="00074577" w:rsidRDefault="00074577" w:rsidP="000745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74577" w:rsidRPr="003D178C" w:rsidRDefault="00074577" w:rsidP="0007457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074577" w:rsidRPr="003D178C" w:rsidRDefault="00074577" w:rsidP="0007457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074577" w:rsidRDefault="00074577" w:rsidP="00074577"/>
    <w:p w:rsidR="001751DB" w:rsidRDefault="001751DB">
      <w:r>
        <w:br w:type="page"/>
      </w:r>
    </w:p>
    <w:p w:rsidR="001751DB" w:rsidRPr="003D178C" w:rsidRDefault="001751DB" w:rsidP="001751D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lastRenderedPageBreak/>
        <w:t>К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p w:rsidR="001751DB" w:rsidRDefault="001751DB" w:rsidP="001751D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Функции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p w:rsidR="001751DB" w:rsidRDefault="001751DB" w:rsidP="001751D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46"/>
        <w:gridCol w:w="4249"/>
        <w:gridCol w:w="4250"/>
      </w:tblGrid>
      <w:tr w:rsidR="001751DB" w:rsidRPr="00074577" w:rsidTr="006C4451">
        <w:tc>
          <w:tcPr>
            <w:tcW w:w="846" w:type="dxa"/>
          </w:tcPr>
          <w:p w:rsidR="001751DB" w:rsidRPr="00074577" w:rsidRDefault="001751DB" w:rsidP="006C445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74577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074577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49" w:type="dxa"/>
          </w:tcPr>
          <w:p w:rsidR="001751DB" w:rsidRPr="00074577" w:rsidRDefault="001751DB" w:rsidP="006C445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4577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250" w:type="dxa"/>
          </w:tcPr>
          <w:p w:rsidR="001751DB" w:rsidRPr="00074577" w:rsidRDefault="001751DB" w:rsidP="006C445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4577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1751DB" w:rsidRPr="00074577" w:rsidTr="006C4451">
        <w:trPr>
          <w:trHeight w:val="1933"/>
        </w:trPr>
        <w:tc>
          <w:tcPr>
            <w:tcW w:w="846" w:type="dxa"/>
          </w:tcPr>
          <w:p w:rsidR="001751DB" w:rsidRPr="00074577" w:rsidRDefault="001751DB" w:rsidP="001751DB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49" w:type="dxa"/>
          </w:tcPr>
          <w:p w:rsidR="001751DB" w:rsidRPr="00074577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задана формулой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6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19. Определите:</w:t>
            </w:r>
          </w:p>
          <w:p w:rsidR="001751DB" w:rsidRPr="00074577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 значение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если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0,5;</w:t>
            </w:r>
          </w:p>
          <w:p w:rsidR="001751DB" w:rsidRPr="00074577" w:rsidRDefault="001751DB" w:rsidP="006C4451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) значение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при котором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1;</w:t>
            </w:r>
          </w:p>
          <w:p w:rsidR="001751DB" w:rsidRPr="00074577" w:rsidRDefault="001751DB" w:rsidP="006C4451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) проходит ли график функции через точку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А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–2; 7).</w:t>
            </w:r>
          </w:p>
          <w:p w:rsidR="001751DB" w:rsidRPr="00074577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0" w:type="dxa"/>
          </w:tcPr>
          <w:p w:rsidR="001751DB" w:rsidRPr="00074577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задана формулой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4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30. Определите:</w:t>
            </w:r>
          </w:p>
          <w:p w:rsidR="001751DB" w:rsidRPr="00074577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 значение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если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2,5;</w:t>
            </w:r>
          </w:p>
          <w:p w:rsidR="001751DB" w:rsidRPr="00074577" w:rsidRDefault="001751DB" w:rsidP="006C4451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) значение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при котором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6;</w:t>
            </w:r>
          </w:p>
          <w:p w:rsidR="001751DB" w:rsidRPr="00074577" w:rsidRDefault="001751DB" w:rsidP="006C4451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) проходит ли график функции через точку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В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7; –3).</w:t>
            </w:r>
          </w:p>
          <w:p w:rsidR="001751DB" w:rsidRPr="00074577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51DB" w:rsidRPr="00074577" w:rsidTr="006C4451">
        <w:tc>
          <w:tcPr>
            <w:tcW w:w="846" w:type="dxa"/>
          </w:tcPr>
          <w:p w:rsidR="001751DB" w:rsidRPr="00074577" w:rsidRDefault="001751DB" w:rsidP="001751DB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49" w:type="dxa"/>
          </w:tcPr>
          <w:p w:rsidR="001751DB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 Постройте график функции </w:t>
            </w:r>
          </w:p>
          <w:p w:rsidR="001751DB" w:rsidRPr="00074577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2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4.</w:t>
            </w:r>
          </w:p>
          <w:p w:rsidR="001751DB" w:rsidRPr="00074577" w:rsidRDefault="001751DB" w:rsidP="006C4451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) Укажите с помощью графика, чему равно значение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и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1,5.</w:t>
            </w:r>
          </w:p>
          <w:p w:rsidR="001751DB" w:rsidRPr="00074577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0" w:type="dxa"/>
          </w:tcPr>
          <w:p w:rsidR="001751DB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 Постройте график функции </w:t>
            </w:r>
          </w:p>
          <w:p w:rsidR="001751DB" w:rsidRPr="00074577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3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3.</w:t>
            </w:r>
          </w:p>
          <w:p w:rsidR="001751DB" w:rsidRPr="00074577" w:rsidRDefault="001751DB" w:rsidP="006C4451">
            <w:pPr>
              <w:autoSpaceDE w:val="0"/>
              <w:autoSpaceDN w:val="0"/>
              <w:adjustRightInd w:val="0"/>
              <w:spacing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) Укажите  с  помощью  графика,  при  каком  значении 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 xml:space="preserve">х 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начение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вно 6.</w:t>
            </w:r>
          </w:p>
          <w:p w:rsidR="001751DB" w:rsidRPr="00074577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51DB" w:rsidRPr="00074577" w:rsidTr="006C4451">
        <w:tc>
          <w:tcPr>
            <w:tcW w:w="846" w:type="dxa"/>
          </w:tcPr>
          <w:p w:rsidR="001751DB" w:rsidRPr="00074577" w:rsidRDefault="001751DB" w:rsidP="001751DB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49" w:type="dxa"/>
          </w:tcPr>
          <w:p w:rsidR="001751DB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 одной и той же системе координат постройте графики функций: </w:t>
            </w:r>
          </w:p>
          <w:p w:rsidR="001751DB" w:rsidRPr="00074577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2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)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3.</w:t>
            </w:r>
          </w:p>
          <w:p w:rsidR="001751DB" w:rsidRPr="00074577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0" w:type="dxa"/>
          </w:tcPr>
          <w:p w:rsidR="001751DB" w:rsidRPr="00074577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 одной и той же системе координат постройте графики функций:</w:t>
            </w:r>
          </w:p>
          <w:p w:rsidR="001751DB" w:rsidRPr="00074577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0,5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 xml:space="preserve">б)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4.</w:t>
            </w:r>
          </w:p>
          <w:p w:rsidR="001751DB" w:rsidRPr="00074577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51DB" w:rsidRPr="00074577" w:rsidTr="006C4451">
        <w:tc>
          <w:tcPr>
            <w:tcW w:w="846" w:type="dxa"/>
          </w:tcPr>
          <w:p w:rsidR="001751DB" w:rsidRPr="00074577" w:rsidRDefault="001751DB" w:rsidP="001751DB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49" w:type="dxa"/>
          </w:tcPr>
          <w:p w:rsidR="001751DB" w:rsidRPr="00074577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йдите координаты точки  пересечения  графиков  функций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47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37 и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13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23.</w:t>
            </w:r>
          </w:p>
          <w:p w:rsidR="001751DB" w:rsidRPr="00074577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0" w:type="dxa"/>
          </w:tcPr>
          <w:p w:rsidR="001751DB" w:rsidRPr="00074577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йдите  координаты  точки  пересечения  графиков  функций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38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15 и 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21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36.</w:t>
            </w:r>
          </w:p>
          <w:p w:rsidR="001751DB" w:rsidRPr="00074577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51DB" w:rsidRPr="00074577" w:rsidTr="006C4451">
        <w:tc>
          <w:tcPr>
            <w:tcW w:w="846" w:type="dxa"/>
          </w:tcPr>
          <w:p w:rsidR="001751DB" w:rsidRPr="00074577" w:rsidRDefault="001751DB" w:rsidP="001751DB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49" w:type="dxa"/>
          </w:tcPr>
          <w:p w:rsidR="001751DB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дайте формулой линейную функцию, график которой параллелен прямой </w:t>
            </w:r>
          </w:p>
          <w:p w:rsidR="001751DB" w:rsidRPr="00074577" w:rsidRDefault="001751DB" w:rsidP="006C4451">
            <w:pPr>
              <w:autoSpaceDE w:val="0"/>
              <w:autoSpaceDN w:val="0"/>
              <w:adjustRightInd w:val="0"/>
              <w:spacing w:before="60" w:line="252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3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7 и проходит через начало координат</w:t>
            </w:r>
          </w:p>
        </w:tc>
        <w:tc>
          <w:tcPr>
            <w:tcW w:w="4250" w:type="dxa"/>
          </w:tcPr>
          <w:p w:rsidR="001751DB" w:rsidRDefault="001751DB" w:rsidP="006C4451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дайте формулой линейную функцию, график которой параллелен прямой </w:t>
            </w:r>
          </w:p>
          <w:p w:rsidR="001751DB" w:rsidRPr="00074577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у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–5</w:t>
            </w:r>
            <w:r w:rsidRPr="00074577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ru-RU"/>
              </w:rPr>
              <w:t>х</w:t>
            </w:r>
            <w:r w:rsidRPr="000745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8 и проходит через начало координат.</w:t>
            </w:r>
          </w:p>
        </w:tc>
      </w:tr>
      <w:tr w:rsidR="001751DB" w:rsidRPr="00074577" w:rsidTr="006C4451">
        <w:tc>
          <w:tcPr>
            <w:tcW w:w="846" w:type="dxa"/>
          </w:tcPr>
          <w:p w:rsidR="001751DB" w:rsidRPr="00074577" w:rsidRDefault="001751DB" w:rsidP="006C4451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49" w:type="dxa"/>
          </w:tcPr>
          <w:p w:rsidR="001751DB" w:rsidRPr="00074577" w:rsidRDefault="001751DB" w:rsidP="006C445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4577">
              <w:rPr>
                <w:rFonts w:ascii="Times New Roman" w:hAnsi="Times New Roman" w:cs="Times New Roman"/>
                <w:b/>
                <w:sz w:val="24"/>
                <w:szCs w:val="24"/>
              </w:rPr>
              <w:t>Дополнительное задание</w:t>
            </w:r>
          </w:p>
        </w:tc>
        <w:tc>
          <w:tcPr>
            <w:tcW w:w="4250" w:type="dxa"/>
          </w:tcPr>
          <w:p w:rsidR="001751DB" w:rsidRPr="00074577" w:rsidRDefault="001751DB" w:rsidP="006C445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74577">
              <w:rPr>
                <w:rFonts w:ascii="Times New Roman" w:hAnsi="Times New Roman" w:cs="Times New Roman"/>
                <w:b/>
                <w:sz w:val="24"/>
                <w:szCs w:val="24"/>
              </w:rPr>
              <w:t>Дополнительное задание</w:t>
            </w:r>
          </w:p>
        </w:tc>
      </w:tr>
      <w:tr w:rsidR="001751DB" w:rsidRPr="00074577" w:rsidTr="006C4451">
        <w:tc>
          <w:tcPr>
            <w:tcW w:w="846" w:type="dxa"/>
          </w:tcPr>
          <w:p w:rsidR="001751DB" w:rsidRPr="00074577" w:rsidRDefault="001751DB" w:rsidP="001751DB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49" w:type="dxa"/>
          </w:tcPr>
          <w:p w:rsidR="001751DB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йте график функции, заданной формулами:</w:t>
            </w:r>
          </w:p>
          <w:p w:rsidR="001751DB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BD30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260">
                <v:shape id="_x0000_i1039" type="#_x0000_t75" style="width:32.25pt;height:13.5pt" o:ole="">
                  <v:imagedata r:id="rId5" o:title=""/>
                </v:shape>
                <o:OLEObject Type="Embed" ProgID="Equation.DSMT4" ShapeID="_x0000_i1039" DrawAspect="Content" ObjectID="_1635715290" r:id="rId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 </w:t>
            </w:r>
            <w:r w:rsidRPr="0002426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20">
                <v:shape id="_x0000_i1037" type="#_x0000_t75" style="width:30pt;height:15.75pt" o:ole="">
                  <v:imagedata r:id="rId7" o:title=""/>
                </v:shape>
                <o:OLEObject Type="Embed" ProgID="Equation.DSMT4" ShapeID="_x0000_i1037" DrawAspect="Content" ObjectID="_1635715291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</w:p>
          <w:p w:rsidR="001751DB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BD30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260">
                <v:shape id="_x0000_i1040" type="#_x0000_t75" style="width:39pt;height:12.75pt" o:ole="">
                  <v:imagedata r:id="rId9" o:title=""/>
                </v:shape>
                <o:OLEObject Type="Embed" ProgID="Equation.DSMT4" ShapeID="_x0000_i1040" DrawAspect="Content" ObjectID="_1635715292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 </w:t>
            </w:r>
            <w:r w:rsidRPr="000242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038" type="#_x0000_t75" style="width:30pt;height:14.25pt" o:ole="">
                  <v:imagedata r:id="rId11" o:title=""/>
                </v:shape>
                <o:OLEObject Type="Embed" ProgID="Equation.DSMT4" ShapeID="_x0000_i1038" DrawAspect="Content" ObjectID="_1635715293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751DB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BD30C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00">
                <v:shape id="_x0000_i1041" type="#_x0000_t75" style="width:47.25pt;height:20.25pt" o:ole="">
                  <v:imagedata r:id="rId13" o:title=""/>
                </v:shape>
                <o:OLEObject Type="Embed" ProgID="Equation.DSMT4" ShapeID="_x0000_i1041" DrawAspect="Content" ObjectID="_1635715294" r:id="rId31"/>
              </w:object>
            </w:r>
          </w:p>
          <w:p w:rsidR="001751DB" w:rsidRPr="00074577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Pr="00504E8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D30C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40" w:dyaOrig="400">
                <v:shape id="_x0000_i1042" type="#_x0000_t75" style="width:62.25pt;height:20.25pt" o:ole="">
                  <v:imagedata r:id="rId15" o:title=""/>
                </v:shape>
                <o:OLEObject Type="Embed" ProgID="Equation.DSMT4" ShapeID="_x0000_i1042" DrawAspect="Content" ObjectID="_1635715295" r:id="rId32"/>
              </w:object>
            </w:r>
          </w:p>
        </w:tc>
        <w:tc>
          <w:tcPr>
            <w:tcW w:w="4250" w:type="dxa"/>
          </w:tcPr>
          <w:p w:rsidR="001751DB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йте график функции, заданной формулами:</w:t>
            </w:r>
          </w:p>
          <w:p w:rsidR="001751DB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BD30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39" w:dyaOrig="260">
                <v:shape id="_x0000_i1043" type="#_x0000_t75" style="width:32.25pt;height:13.5pt" o:ole="">
                  <v:imagedata r:id="rId5" o:title=""/>
                </v:shape>
                <o:OLEObject Type="Embed" ProgID="Equation.DSMT4" ShapeID="_x0000_i1043" DrawAspect="Content" ObjectID="_1635715296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 </w:t>
            </w:r>
            <w:r w:rsidRPr="0002426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20">
                <v:shape id="_x0000_i1045" type="#_x0000_t75" style="width:30pt;height:15.75pt" o:ole="">
                  <v:imagedata r:id="rId18" o:title=""/>
                </v:shape>
                <o:OLEObject Type="Embed" ProgID="Equation.DSMT4" ShapeID="_x0000_i1045" DrawAspect="Content" ObjectID="_1635715297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</w:p>
          <w:p w:rsidR="001751DB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BD30C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260">
                <v:shape id="_x0000_i1044" type="#_x0000_t75" style="width:39pt;height:12.75pt" o:ole="">
                  <v:imagedata r:id="rId9" o:title=""/>
                </v:shape>
                <o:OLEObject Type="Embed" ProgID="Equation.DSMT4" ShapeID="_x0000_i1044" DrawAspect="Content" ObjectID="_1635715298" r:id="rId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 </w:t>
            </w:r>
            <w:r w:rsidRPr="000242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046" type="#_x0000_t75" style="width:30pt;height:14.25pt" o:ole="">
                  <v:imagedata r:id="rId21" o:title=""/>
                </v:shape>
                <o:OLEObject Type="Embed" ProgID="Equation.DSMT4" ShapeID="_x0000_i1046" DrawAspect="Content" ObjectID="_1635715299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751DB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BD30C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00">
                <v:shape id="_x0000_i1047" type="#_x0000_t75" style="width:47.25pt;height:20.25pt" o:ole="">
                  <v:imagedata r:id="rId23" o:title=""/>
                </v:shape>
                <o:OLEObject Type="Embed" ProgID="Equation.DSMT4" ShapeID="_x0000_i1047" DrawAspect="Content" ObjectID="_1635715300" r:id="rId37"/>
              </w:object>
            </w:r>
          </w:p>
          <w:p w:rsidR="001751DB" w:rsidRPr="00074577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Pr="00504E8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D30C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19" w:dyaOrig="400">
                <v:shape id="_x0000_i1048" type="#_x0000_t75" style="width:61.5pt;height:20.25pt" o:ole="">
                  <v:imagedata r:id="rId25" o:title=""/>
                </v:shape>
                <o:OLEObject Type="Embed" ProgID="Equation.DSMT4" ShapeID="_x0000_i1048" DrawAspect="Content" ObjectID="_1635715301" r:id="rId38"/>
              </w:object>
            </w:r>
          </w:p>
          <w:p w:rsidR="001751DB" w:rsidRPr="00074577" w:rsidRDefault="001751DB" w:rsidP="006C44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751DB" w:rsidRPr="003D178C" w:rsidRDefault="001751DB" w:rsidP="001751D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51DB" w:rsidRPr="003D178C" w:rsidRDefault="001751DB" w:rsidP="001751D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51DB" w:rsidRDefault="001751DB" w:rsidP="001751DB"/>
    <w:p w:rsidR="001751DB" w:rsidRDefault="001751DB" w:rsidP="001751DB"/>
    <w:p w:rsidR="0092349F" w:rsidRDefault="0092349F">
      <w:bookmarkStart w:id="0" w:name="_GoBack"/>
      <w:bookmarkEnd w:id="0"/>
    </w:p>
    <w:sectPr w:rsidR="0092349F">
      <w:headerReference w:type="default" r:id="rId3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178C" w:rsidRDefault="001751DB">
    <w:pPr>
      <w:pStyle w:val="a3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7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3A6333F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351734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8D4763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4577"/>
    <w:rsid w:val="00074577"/>
    <w:rsid w:val="001751DB"/>
    <w:rsid w:val="00877A71"/>
    <w:rsid w:val="0092349F"/>
    <w:rsid w:val="00A85B66"/>
    <w:rsid w:val="00BD30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7C8A61A-DD34-463F-9249-BBC24E0277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7457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7457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74577"/>
  </w:style>
  <w:style w:type="table" w:styleId="a5">
    <w:name w:val="Table Grid"/>
    <w:basedOn w:val="a1"/>
    <w:uiPriority w:val="39"/>
    <w:rsid w:val="000745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07457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528</Words>
  <Characters>3016</Characters>
  <Application>Microsoft Office Word</Application>
  <DocSecurity>0</DocSecurity>
  <Lines>25</Lines>
  <Paragraphs>7</Paragraphs>
  <ScaleCrop>false</ScaleCrop>
  <Company/>
  <LinksUpToDate>false</LinksUpToDate>
  <CharactersWithSpaces>35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19-11-19T21:19:00Z</dcterms:created>
  <dcterms:modified xsi:type="dcterms:W3CDTF">2019-11-19T21:33:00Z</dcterms:modified>
</cp:coreProperties>
</file>